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:rsidR="00AB694B" w:rsidRPr="00857411" w:rsidRDefault="00AB694B" w:rsidP="00AB694B">
      <w:pPr>
        <w:autoSpaceDE w:val="0"/>
        <w:autoSpaceDN w:val="0"/>
        <w:adjustRightInd w:val="0"/>
        <w:rPr>
          <w:rFonts w:ascii="Arial" w:hAnsi="Arial" w:cs="Arial"/>
        </w:rPr>
      </w:pPr>
      <w:r w:rsidRPr="00857411">
        <w:rPr>
          <w:rFonts w:ascii="Arial" w:hAnsi="Arial" w:cs="Arial"/>
        </w:rPr>
        <w:object w:dxaOrig="45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27.75pt" o:ole="">
            <v:imagedata r:id="rId7" o:title="" cropleft="4763f" cropright="2061f"/>
          </v:shape>
          <o:OLEObject Type="Embed" ProgID="Equation.DSMT4" ShapeID="_x0000_i1025" DrawAspect="Content" ObjectID="_1591778192" r:id="rId8"/>
        </w:object>
      </w:r>
    </w:p>
    <w:sectPr w:rsidR="00AB694B" w:rsidRPr="0085741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B5762" w:rsidRDefault="00EB5762" w:rsidP="004200EE">
      <w:r>
        <w:separator/>
      </w:r>
    </w:p>
  </w:endnote>
  <w:endnote w:type="continuationSeparator" w:id="0">
    <w:p w:rsidR="00EB5762" w:rsidRDefault="00EB5762" w:rsidP="004200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B5762" w:rsidRDefault="00EB5762" w:rsidP="004200EE">
      <w:r>
        <w:separator/>
      </w:r>
    </w:p>
  </w:footnote>
  <w:footnote w:type="continuationSeparator" w:id="0">
    <w:p w:rsidR="00EB5762" w:rsidRDefault="00EB5762" w:rsidP="004200E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5801"/>
    <w:rsid w:val="000A44C2"/>
    <w:rsid w:val="00255801"/>
    <w:rsid w:val="004200EE"/>
    <w:rsid w:val="006C7901"/>
    <w:rsid w:val="00AB694B"/>
    <w:rsid w:val="00DD1DB5"/>
    <w:rsid w:val="00EB5762"/>
    <w:rsid w:val="00F621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DD1DB5"/>
    <w:pPr>
      <w:spacing w:after="0" w:line="240" w:lineRule="auto"/>
    </w:pPr>
    <w:rPr>
      <w:rFonts w:eastAsiaTheme="minorEastAsia" w:cs="Times New Roman"/>
      <w:sz w:val="24"/>
      <w:szCs w:val="24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4200EE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rsid w:val="004200EE"/>
    <w:rPr>
      <w:rFonts w:eastAsiaTheme="minorEastAsia" w:cs="Times New Roman"/>
      <w:sz w:val="24"/>
      <w:szCs w:val="24"/>
    </w:rPr>
  </w:style>
  <w:style w:type="paragraph" w:styleId="Fuzeile">
    <w:name w:val="footer"/>
    <w:basedOn w:val="Standard"/>
    <w:link w:val="FuzeileZchn"/>
    <w:uiPriority w:val="99"/>
    <w:unhideWhenUsed/>
    <w:rsid w:val="004200EE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rsid w:val="004200EE"/>
    <w:rPr>
      <w:rFonts w:eastAsiaTheme="minorEastAsia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D6B679-643B-43DB-A67E-252B71F71C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</Words>
  <Characters>24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8-06-29T09:50:00Z</dcterms:created>
  <dcterms:modified xsi:type="dcterms:W3CDTF">2018-06-29T09:50:00Z</dcterms:modified>
</cp:coreProperties>
</file>